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124B27" w14:textId="3E04E898" w:rsidR="000B2623" w:rsidRDefault="006B07BA" w:rsidP="000B2623">
      <w:pPr>
        <w:pStyle w:val="a9"/>
        <w:numPr>
          <w:ilvl w:val="0"/>
          <w:numId w:val="2"/>
        </w:num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1EE19E6" wp14:editId="470DC402">
            <wp:simplePos x="0" y="0"/>
            <wp:positionH relativeFrom="margin">
              <wp:align>right</wp:align>
            </wp:positionH>
            <wp:positionV relativeFrom="paragraph">
              <wp:posOffset>1126490</wp:posOffset>
            </wp:positionV>
            <wp:extent cx="2258060" cy="1857340"/>
            <wp:effectExtent l="0" t="0" r="0" b="0"/>
            <wp:wrapSquare wrapText="bothSides"/>
            <wp:docPr id="2066044410" name="图片 1" descr="图片包含 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044410" name="图片 1" descr="图片包含 图表&#10;&#10;AI 生成的内容可能不正确。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8060" cy="1857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2623">
        <w:rPr>
          <w:rFonts w:hint="eastAsia"/>
        </w:rPr>
        <w:t>如图所示，竖直杆的顶端带有质量</w:t>
      </w:r>
      <w:r w:rsidR="000B2623" w:rsidRPr="000B2623">
        <w:rPr>
          <w:rFonts w:hint="eastAsia"/>
          <w:position w:val="-10"/>
        </w:rPr>
        <w:object w:dxaOrig="820" w:dyaOrig="320" w14:anchorId="175AD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pt" o:ole="">
            <v:imagedata r:id="rId6" o:title=""/>
          </v:shape>
          <o:OLEObject Type="Embed" ProgID="Equation.DSMT4" ShapeID="_x0000_i1025" DrawAspect="Content" ObjectID="_1805982648" r:id="rId7"/>
        </w:object>
      </w:r>
      <w:r w:rsidR="000B2623">
        <w:rPr>
          <w:rFonts w:hint="eastAsia"/>
        </w:rPr>
        <w:t>时，测得振动频率为</w:t>
      </w:r>
      <w:r w:rsidR="00035918" w:rsidRPr="00035918">
        <w:rPr>
          <w:rFonts w:hint="eastAsia"/>
          <w:position w:val="-6"/>
        </w:rPr>
        <w:object w:dxaOrig="639" w:dyaOrig="279" w14:anchorId="3B9E28B0">
          <v:shape id="_x0000_i1026" type="#_x0000_t75" style="width:32pt;height:14pt" o:ole="">
            <v:imagedata r:id="rId8" o:title=""/>
          </v:shape>
          <o:OLEObject Type="Embed" ProgID="Equation.DSMT4" ShapeID="_x0000_i1026" DrawAspect="Content" ObjectID="_1805982649" r:id="rId9"/>
        </w:object>
      </w:r>
      <w:r w:rsidR="000B2623">
        <w:rPr>
          <w:rFonts w:hint="eastAsia"/>
        </w:rPr>
        <w:t>。当带有质量</w:t>
      </w:r>
      <w:r w:rsidR="00035918" w:rsidRPr="00035918">
        <w:rPr>
          <w:rFonts w:hint="eastAsia"/>
          <w:position w:val="-10"/>
        </w:rPr>
        <w:object w:dxaOrig="859" w:dyaOrig="320" w14:anchorId="58177BBC">
          <v:shape id="_x0000_i1027" type="#_x0000_t75" style="width:43pt;height:16pt" o:ole="">
            <v:imagedata r:id="rId10" o:title=""/>
          </v:shape>
          <o:OLEObject Type="Embed" ProgID="Equation.DSMT4" ShapeID="_x0000_i1027" DrawAspect="Content" ObjectID="_1805982650" r:id="rId11"/>
        </w:object>
      </w:r>
      <w:r w:rsidR="000B2623">
        <w:rPr>
          <w:rFonts w:hint="eastAsia"/>
        </w:rPr>
        <w:t>时，测得振动频率为</w:t>
      </w:r>
      <w:r w:rsidR="00035918" w:rsidRPr="00035918">
        <w:rPr>
          <w:rFonts w:hint="eastAsia"/>
          <w:position w:val="-6"/>
        </w:rPr>
        <w:object w:dxaOrig="780" w:dyaOrig="279" w14:anchorId="35466133">
          <v:shape id="_x0000_i1028" type="#_x0000_t75" style="width:39pt;height:14pt" o:ole="">
            <v:imagedata r:id="rId12" o:title=""/>
          </v:shape>
          <o:OLEObject Type="Embed" ProgID="Equation.DSMT4" ShapeID="_x0000_i1028" DrawAspect="Content" ObjectID="_1805982651" r:id="rId13"/>
        </w:object>
      </w:r>
      <w:r w:rsidR="000B2623">
        <w:rPr>
          <w:rFonts w:hint="eastAsia"/>
        </w:rPr>
        <w:t>。略去杆的质量，试求出使该系统成为不稳定平衡状态时顶端质量</w:t>
      </w:r>
      <w:r w:rsidR="00035918" w:rsidRPr="00035918">
        <w:rPr>
          <w:rFonts w:hint="eastAsia"/>
          <w:position w:val="-12"/>
        </w:rPr>
        <w:object w:dxaOrig="300" w:dyaOrig="360" w14:anchorId="0E62499C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805982652" r:id="rId15"/>
        </w:object>
      </w:r>
      <w:r w:rsidR="000B2623">
        <w:rPr>
          <w:rFonts w:hint="eastAsia"/>
        </w:rPr>
        <w:t>为多少？</w:t>
      </w:r>
    </w:p>
    <w:p w14:paraId="1EDD3D28" w14:textId="6CAA7509" w:rsidR="006B07BA" w:rsidRDefault="006B07BA" w:rsidP="000B2623">
      <w:pPr>
        <w:rPr>
          <w:rFonts w:hint="eastAsia"/>
        </w:rPr>
      </w:pPr>
    </w:p>
    <w:p w14:paraId="242F543D" w14:textId="0B30B0AF" w:rsidR="00F474C0" w:rsidRDefault="006B07BA" w:rsidP="000B2623">
      <w:pPr>
        <w:rPr>
          <w:rFonts w:hint="eastAsia"/>
        </w:rPr>
      </w:pPr>
      <w:proofErr w:type="gramStart"/>
      <w:r w:rsidRPr="006B07BA">
        <w:rPr>
          <w:rFonts w:hint="eastAsia"/>
        </w:rPr>
        <w:t>设绕点</w:t>
      </w:r>
      <w:proofErr w:type="gramEnd"/>
      <w:r w:rsidRPr="006B07BA">
        <w:rPr>
          <w:rFonts w:hint="eastAsia"/>
          <w:i/>
          <w:iCs/>
          <w:position w:val="-6"/>
        </w:rPr>
        <w:object w:dxaOrig="240" w:dyaOrig="279" w14:anchorId="2B1C643B">
          <v:shape id="_x0000_i1030" type="#_x0000_t75" style="width:12pt;height:14pt" o:ole="">
            <v:imagedata r:id="rId16" o:title=""/>
          </v:shape>
          <o:OLEObject Type="Embed" ProgID="Equation.DSMT4" ShapeID="_x0000_i1030" DrawAspect="Content" ObjectID="_1805982653" r:id="rId17"/>
        </w:object>
      </w:r>
      <w:r w:rsidRPr="006B07BA">
        <w:rPr>
          <w:rFonts w:hint="eastAsia"/>
        </w:rPr>
        <w:t>转过角</w:t>
      </w:r>
      <w:r w:rsidRPr="006B07BA">
        <w:rPr>
          <w:rFonts w:hint="eastAsia"/>
          <w:position w:val="-6"/>
        </w:rPr>
        <w:object w:dxaOrig="200" w:dyaOrig="279" w14:anchorId="0228439C">
          <v:shape id="_x0000_i1031" type="#_x0000_t75" style="width:10pt;height:14pt" o:ole="">
            <v:imagedata r:id="rId18" o:title=""/>
          </v:shape>
          <o:OLEObject Type="Embed" ProgID="Equation.DSMT4" ShapeID="_x0000_i1031" DrawAspect="Content" ObjectID="_1805982654" r:id="rId19"/>
        </w:object>
      </w:r>
    </w:p>
    <w:p w14:paraId="44E91E2A" w14:textId="7BBE5005" w:rsidR="000B2623" w:rsidRDefault="00F474C0" w:rsidP="000B2623">
      <w:pPr>
        <w:rPr>
          <w:rFonts w:hint="eastAsia"/>
        </w:rPr>
      </w:pPr>
      <w:r>
        <w:rPr>
          <w:rFonts w:hint="eastAsia"/>
        </w:rPr>
        <w:t>列出运动方程</w:t>
      </w:r>
    </w:p>
    <w:p w14:paraId="502C2277" w14:textId="52E508CC" w:rsidR="00F474C0" w:rsidRDefault="006B07BA" w:rsidP="000B2623">
      <w:pPr>
        <w:rPr>
          <w:rFonts w:hint="eastAsia"/>
        </w:rPr>
      </w:pPr>
      <w:r w:rsidRPr="006B07BA">
        <w:rPr>
          <w:rFonts w:hint="eastAsia"/>
          <w:position w:val="-10"/>
        </w:rPr>
        <w:object w:dxaOrig="2540" w:dyaOrig="360" w14:anchorId="0569DD97">
          <v:shape id="_x0000_i1032" type="#_x0000_t75" style="width:127pt;height:18pt" o:ole="">
            <v:imagedata r:id="rId20" o:title=""/>
          </v:shape>
          <o:OLEObject Type="Embed" ProgID="Equation.DSMT4" ShapeID="_x0000_i1032" DrawAspect="Content" ObjectID="_1805982655" r:id="rId21"/>
        </w:object>
      </w:r>
      <w:r w:rsidR="00F474C0">
        <w:rPr>
          <w:rFonts w:hint="eastAsia"/>
        </w:rPr>
        <w:t>，其中</w:t>
      </w:r>
      <w:r w:rsidR="00F474C0" w:rsidRPr="00F474C0">
        <w:rPr>
          <w:rFonts w:hint="eastAsia"/>
          <w:position w:val="-6"/>
        </w:rPr>
        <w:object w:dxaOrig="800" w:dyaOrig="320" w14:anchorId="5CB3998D">
          <v:shape id="_x0000_i1033" type="#_x0000_t75" style="width:40pt;height:16pt" o:ole="">
            <v:imagedata r:id="rId22" o:title=""/>
          </v:shape>
          <o:OLEObject Type="Embed" ProgID="Equation.DSMT4" ShapeID="_x0000_i1033" DrawAspect="Content" ObjectID="_1805982656" r:id="rId23"/>
        </w:object>
      </w:r>
    </w:p>
    <w:p w14:paraId="721F3F16" w14:textId="1A8BD677" w:rsidR="006B07BA" w:rsidRDefault="006B07BA" w:rsidP="000B2623">
      <w:pPr>
        <w:rPr>
          <w:rFonts w:hint="eastAsia"/>
        </w:rPr>
      </w:pPr>
      <w:r w:rsidRPr="006B07BA">
        <w:rPr>
          <w:rFonts w:hint="eastAsia"/>
          <w:position w:val="-6"/>
        </w:rPr>
        <w:object w:dxaOrig="900" w:dyaOrig="279" w14:anchorId="497BCE40">
          <v:shape id="_x0000_i1034" type="#_x0000_t75" style="width:45pt;height:14pt" o:ole="">
            <v:imagedata r:id="rId24" o:title=""/>
          </v:shape>
          <o:OLEObject Type="Embed" ProgID="Equation.DSMT4" ShapeID="_x0000_i1034" DrawAspect="Content" ObjectID="_1805982657" r:id="rId25"/>
        </w:object>
      </w:r>
    </w:p>
    <w:p w14:paraId="432C772D" w14:textId="4067FE22" w:rsidR="00AD5DCE" w:rsidRDefault="00AD5DCE" w:rsidP="000B2623">
      <w:pPr>
        <w:rPr>
          <w:rFonts w:hint="eastAsia"/>
        </w:rPr>
      </w:pPr>
      <w:r>
        <w:rPr>
          <w:rFonts w:hint="eastAsia"/>
        </w:rPr>
        <w:t>移项得</w:t>
      </w:r>
      <w:r w:rsidR="006B07BA" w:rsidRPr="006B07BA">
        <w:rPr>
          <w:rFonts w:hint="eastAsia"/>
          <w:position w:val="-10"/>
        </w:rPr>
        <w:object w:dxaOrig="2360" w:dyaOrig="360" w14:anchorId="21C0308C">
          <v:shape id="_x0000_i1035" type="#_x0000_t75" style="width:118pt;height:18pt" o:ole="">
            <v:imagedata r:id="rId26" o:title=""/>
          </v:shape>
          <o:OLEObject Type="Embed" ProgID="Equation.DSMT4" ShapeID="_x0000_i1035" DrawAspect="Content" ObjectID="_1805982658" r:id="rId27"/>
        </w:object>
      </w:r>
    </w:p>
    <w:p w14:paraId="1EA4E164" w14:textId="70DA4B08" w:rsidR="00AD5DCE" w:rsidRDefault="00AD5DCE" w:rsidP="000B2623">
      <w:pPr>
        <w:rPr>
          <w:rFonts w:hint="eastAsia"/>
        </w:rPr>
      </w:pPr>
      <w:r>
        <w:rPr>
          <w:rFonts w:hint="eastAsia"/>
        </w:rPr>
        <w:t>固有频率</w:t>
      </w:r>
      <w:r w:rsidR="00A900FD" w:rsidRPr="00AD5DCE">
        <w:rPr>
          <w:rFonts w:hint="eastAsia"/>
          <w:position w:val="-26"/>
        </w:rPr>
        <w:object w:dxaOrig="1540" w:dyaOrig="720" w14:anchorId="0D22E8F1">
          <v:shape id="_x0000_i1036" type="#_x0000_t75" style="width:77pt;height:36pt" o:ole="">
            <v:imagedata r:id="rId28" o:title=""/>
          </v:shape>
          <o:OLEObject Type="Embed" ProgID="Equation.DSMT4" ShapeID="_x0000_i1036" DrawAspect="Content" ObjectID="_1805982659" r:id="rId29"/>
        </w:object>
      </w:r>
    </w:p>
    <w:p w14:paraId="4A50435D" w14:textId="5C54A0DF" w:rsidR="006B07BA" w:rsidRDefault="00A900FD" w:rsidP="000B2623">
      <w:pPr>
        <w:rPr>
          <w:rFonts w:hint="eastAsia"/>
        </w:rPr>
      </w:pPr>
      <w:r>
        <w:rPr>
          <w:rFonts w:hint="eastAsia"/>
        </w:rPr>
        <w:t>代入数据</w:t>
      </w:r>
    </w:p>
    <w:p w14:paraId="32102C15" w14:textId="6152B6F5" w:rsidR="00A900FD" w:rsidRDefault="00A900FD" w:rsidP="00A900FD">
      <w:pPr>
        <w:jc w:val="center"/>
        <w:rPr>
          <w:rFonts w:hint="eastAsia"/>
        </w:rPr>
      </w:pPr>
      <w:r w:rsidRPr="00A900FD">
        <w:rPr>
          <w:rFonts w:hint="eastAsia"/>
          <w:position w:val="-70"/>
        </w:rPr>
        <w:object w:dxaOrig="1800" w:dyaOrig="1520" w14:anchorId="65EF737A">
          <v:shape id="_x0000_i1037" type="#_x0000_t75" style="width:90pt;height:76pt" o:ole="">
            <v:imagedata r:id="rId30" o:title=""/>
          </v:shape>
          <o:OLEObject Type="Embed" ProgID="Equation.DSMT4" ShapeID="_x0000_i1037" DrawAspect="Content" ObjectID="_1805982660" r:id="rId31"/>
        </w:object>
      </w:r>
    </w:p>
    <w:p w14:paraId="1BC25E95" w14:textId="2A7BA78D" w:rsidR="00A900FD" w:rsidRDefault="00A900FD" w:rsidP="00A900FD">
      <w:pPr>
        <w:jc w:val="left"/>
        <w:rPr>
          <w:rFonts w:hint="eastAsia"/>
        </w:rPr>
      </w:pPr>
      <w:r>
        <w:rPr>
          <w:rFonts w:hint="eastAsia"/>
        </w:rPr>
        <w:t>可解得</w:t>
      </w:r>
      <w:r w:rsidRPr="00A900FD">
        <w:rPr>
          <w:rFonts w:hint="eastAsia"/>
          <w:position w:val="-24"/>
        </w:rPr>
        <w:object w:dxaOrig="1660" w:dyaOrig="660" w14:anchorId="5257ED3A">
          <v:shape id="_x0000_i1038" type="#_x0000_t75" style="width:83pt;height:33pt" o:ole="">
            <v:imagedata r:id="rId32" o:title=""/>
          </v:shape>
          <o:OLEObject Type="Embed" ProgID="Equation.DSMT4" ShapeID="_x0000_i1038" DrawAspect="Content" ObjectID="_1805982661" r:id="rId33"/>
        </w:object>
      </w:r>
    </w:p>
    <w:p w14:paraId="4122B570" w14:textId="1A987367" w:rsidR="00A900FD" w:rsidRDefault="00D61057" w:rsidP="00A900FD">
      <w:pPr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2186BE2" wp14:editId="76255338">
            <wp:simplePos x="0" y="0"/>
            <wp:positionH relativeFrom="margin">
              <wp:align>right</wp:align>
            </wp:positionH>
            <wp:positionV relativeFrom="paragraph">
              <wp:posOffset>544830</wp:posOffset>
            </wp:positionV>
            <wp:extent cx="2054860" cy="1816735"/>
            <wp:effectExtent l="0" t="0" r="2540" b="0"/>
            <wp:wrapSquare wrapText="bothSides"/>
            <wp:docPr id="12372356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235698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860" cy="1816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6CDC">
        <w:rPr>
          <w:rFonts w:hint="eastAsia"/>
        </w:rPr>
        <w:t>振动频率为</w:t>
      </w:r>
      <w:r w:rsidR="00476CDC" w:rsidRPr="00476CDC">
        <w:rPr>
          <w:rFonts w:hint="eastAsia"/>
          <w:position w:val="-6"/>
        </w:rPr>
        <w:object w:dxaOrig="200" w:dyaOrig="279" w14:anchorId="2A59EE3A">
          <v:shape id="_x0000_i1039" type="#_x0000_t75" style="width:10pt;height:14pt" o:ole="">
            <v:imagedata r:id="rId35" o:title=""/>
          </v:shape>
          <o:OLEObject Type="Embed" ProgID="Equation.DSMT4" ShapeID="_x0000_i1039" DrawAspect="Content" ObjectID="_1805982662" r:id="rId36"/>
        </w:object>
      </w:r>
      <w:r w:rsidR="00476CDC">
        <w:rPr>
          <w:rFonts w:hint="eastAsia"/>
        </w:rPr>
        <w:t>时不稳定平衡，此时</w:t>
      </w:r>
      <w:r w:rsidR="00476CDC" w:rsidRPr="00B06710">
        <w:rPr>
          <w:rFonts w:hint="eastAsia"/>
          <w:position w:val="-26"/>
        </w:rPr>
        <w:object w:dxaOrig="1400" w:dyaOrig="720" w14:anchorId="4BD4738A">
          <v:shape id="_x0000_i1040" type="#_x0000_t75" style="width:70pt;height:36pt" o:ole="">
            <v:imagedata r:id="rId37" o:title=""/>
          </v:shape>
          <o:OLEObject Type="Embed" ProgID="Equation.DSMT4" ShapeID="_x0000_i1040" DrawAspect="Content" ObjectID="_1805982663" r:id="rId38"/>
        </w:object>
      </w:r>
      <w:r w:rsidR="00476CDC">
        <w:rPr>
          <w:rFonts w:hint="eastAsia"/>
        </w:rPr>
        <w:t>，</w:t>
      </w:r>
      <w:r w:rsidR="00476CDC" w:rsidRPr="00476CDC">
        <w:rPr>
          <w:rFonts w:hint="eastAsia"/>
          <w:position w:val="-10"/>
        </w:rPr>
        <w:object w:dxaOrig="840" w:dyaOrig="320" w14:anchorId="650B4431">
          <v:shape id="_x0000_i1041" type="#_x0000_t75" style="width:42pt;height:16pt" o:ole="">
            <v:imagedata r:id="rId39" o:title=""/>
          </v:shape>
          <o:OLEObject Type="Embed" ProgID="Equation.DSMT4" ShapeID="_x0000_i1041" DrawAspect="Content" ObjectID="_1805982664" r:id="rId40"/>
        </w:object>
      </w:r>
    </w:p>
    <w:p w14:paraId="0CB78B59" w14:textId="3D5C5793" w:rsidR="00697701" w:rsidRDefault="00697701" w:rsidP="00697701">
      <w:pPr>
        <w:pStyle w:val="a9"/>
        <w:numPr>
          <w:ilvl w:val="0"/>
          <w:numId w:val="2"/>
        </w:numPr>
        <w:jc w:val="left"/>
        <w:rPr>
          <w:rFonts w:hint="eastAsia"/>
        </w:rPr>
      </w:pPr>
      <w:r w:rsidRPr="00697701">
        <w:t>确定图</w:t>
      </w:r>
      <w:r>
        <w:rPr>
          <w:rFonts w:hint="eastAsia"/>
        </w:rPr>
        <w:t>示</w:t>
      </w:r>
      <w:r w:rsidRPr="00697701">
        <w:t>系统的固有频率（略去杆的质量）</w:t>
      </w:r>
    </w:p>
    <w:p w14:paraId="2DC6B180" w14:textId="594A0165" w:rsidR="00783332" w:rsidRDefault="00783332" w:rsidP="00CB1623">
      <w:pPr>
        <w:jc w:val="left"/>
        <w:rPr>
          <w:rFonts w:hint="eastAsia"/>
        </w:rPr>
      </w:pPr>
    </w:p>
    <w:p w14:paraId="5612A848" w14:textId="3A3319D3" w:rsidR="000C4ABF" w:rsidRPr="000C4ABF" w:rsidRDefault="000C4ABF" w:rsidP="000C4ABF">
      <w:pPr>
        <w:pStyle w:val="a9"/>
        <w:ind w:left="360"/>
        <w:rPr>
          <w:rFonts w:hint="eastAsia"/>
        </w:rPr>
      </w:pPr>
      <w:r w:rsidRPr="000C4ABF">
        <w:rPr>
          <w:rFonts w:hint="eastAsia"/>
        </w:rPr>
        <w:t>设弹簧1的变形为</w:t>
      </w:r>
      <w:r w:rsidR="00CB1623" w:rsidRPr="00CB1623">
        <w:rPr>
          <w:rFonts w:hint="eastAsia"/>
          <w:i/>
          <w:iCs/>
          <w:position w:val="-12"/>
        </w:rPr>
        <w:object w:dxaOrig="240" w:dyaOrig="360" w14:anchorId="18DB71FB">
          <v:shape id="_x0000_i1042" type="#_x0000_t75" style="width:12pt;height:18pt" o:ole="">
            <v:imagedata r:id="rId41" o:title=""/>
          </v:shape>
          <o:OLEObject Type="Embed" ProgID="Equation.DSMT4" ShapeID="_x0000_i1042" DrawAspect="Content" ObjectID="_1805982665" r:id="rId42"/>
        </w:object>
      </w:r>
      <w:r w:rsidRPr="000C4ABF">
        <w:rPr>
          <w:rFonts w:hint="eastAsia"/>
        </w:rPr>
        <w:t>，弹簧2的变形为</w:t>
      </w:r>
      <w:r w:rsidR="00CB1623" w:rsidRPr="00CB1623">
        <w:rPr>
          <w:rFonts w:hint="eastAsia"/>
          <w:i/>
          <w:iCs/>
          <w:position w:val="-12"/>
        </w:rPr>
        <w:object w:dxaOrig="260" w:dyaOrig="360" w14:anchorId="72AE1C52">
          <v:shape id="_x0000_i1043" type="#_x0000_t75" style="width:13pt;height:18pt" o:ole="">
            <v:imagedata r:id="rId43" o:title=""/>
          </v:shape>
          <o:OLEObject Type="Embed" ProgID="Equation.DSMT4" ShapeID="_x0000_i1043" DrawAspect="Content" ObjectID="_1805982666" r:id="rId44"/>
        </w:object>
      </w:r>
      <w:r w:rsidRPr="000C4ABF">
        <w:rPr>
          <w:rFonts w:hint="eastAsia"/>
        </w:rPr>
        <w:t>，B点位移为</w:t>
      </w:r>
      <w:r w:rsidR="00CB1623" w:rsidRPr="00CB1623">
        <w:rPr>
          <w:rFonts w:hint="eastAsia"/>
          <w:i/>
          <w:iCs/>
          <w:position w:val="-12"/>
        </w:rPr>
        <w:object w:dxaOrig="279" w:dyaOrig="360" w14:anchorId="69E3A204">
          <v:shape id="_x0000_i1044" type="#_x0000_t75" style="width:14pt;height:18pt" o:ole="">
            <v:imagedata r:id="rId45" o:title=""/>
          </v:shape>
          <o:OLEObject Type="Embed" ProgID="Equation.DSMT4" ShapeID="_x0000_i1044" DrawAspect="Content" ObjectID="_1805982667" r:id="rId46"/>
        </w:object>
      </w:r>
      <w:r w:rsidRPr="000C4ABF">
        <w:rPr>
          <w:rFonts w:hint="eastAsia"/>
        </w:rPr>
        <w:t>，则</w:t>
      </w:r>
      <w:r w:rsidR="00B7722A" w:rsidRPr="00B7722A">
        <w:rPr>
          <w:rFonts w:hint="eastAsia"/>
          <w:position w:val="-6"/>
        </w:rPr>
        <w:object w:dxaOrig="260" w:dyaOrig="220" w14:anchorId="0A1F2EC1">
          <v:shape id="_x0000_i1045" type="#_x0000_t75" style="width:13pt;height:11pt" o:ole="">
            <v:imagedata r:id="rId47" o:title=""/>
          </v:shape>
          <o:OLEObject Type="Embed" ProgID="Equation.DSMT4" ShapeID="_x0000_i1045" DrawAspect="Content" ObjectID="_1805982668" r:id="rId48"/>
        </w:object>
      </w:r>
      <w:r w:rsidRPr="000C4ABF">
        <w:rPr>
          <w:rFonts w:hint="eastAsia"/>
        </w:rPr>
        <w:t>的位移</w:t>
      </w:r>
      <w:r w:rsidR="00CB1623" w:rsidRPr="00CB1623">
        <w:rPr>
          <w:rFonts w:hint="eastAsia"/>
          <w:i/>
          <w:iCs/>
          <w:position w:val="-12"/>
        </w:rPr>
        <w:object w:dxaOrig="1080" w:dyaOrig="360" w14:anchorId="3DE649BA">
          <v:shape id="_x0000_i1046" type="#_x0000_t75" style="width:54pt;height:18pt" o:ole="">
            <v:imagedata r:id="rId49" o:title=""/>
          </v:shape>
          <o:OLEObject Type="Embed" ProgID="Equation.DSMT4" ShapeID="_x0000_i1046" DrawAspect="Content" ObjectID="_1805982669" r:id="rId50"/>
        </w:object>
      </w:r>
      <w:r w:rsidRPr="000C4ABF">
        <w:rPr>
          <w:rFonts w:hint="eastAsia"/>
        </w:rPr>
        <w:t>。杆</w:t>
      </w:r>
      <w:r w:rsidR="00D61057" w:rsidRPr="00D61057">
        <w:rPr>
          <w:rFonts w:hint="eastAsia"/>
          <w:position w:val="-4"/>
        </w:rPr>
        <w:object w:dxaOrig="400" w:dyaOrig="260" w14:anchorId="14D8D45A">
          <v:shape id="_x0000_i1047" type="#_x0000_t75" style="width:20pt;height:13pt" o:ole="">
            <v:imagedata r:id="rId51" o:title=""/>
          </v:shape>
          <o:OLEObject Type="Embed" ProgID="Equation.DSMT4" ShapeID="_x0000_i1047" DrawAspect="Content" ObjectID="_1805982670" r:id="rId52"/>
        </w:object>
      </w:r>
      <w:r w:rsidRPr="000C4ABF">
        <w:rPr>
          <w:rFonts w:hint="eastAsia"/>
        </w:rPr>
        <w:t>变形协调关系如图所示</w:t>
      </w:r>
    </w:p>
    <w:p w14:paraId="38059C75" w14:textId="72951A5B" w:rsidR="00700456" w:rsidRDefault="00700456" w:rsidP="00783332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可以列出方程</w:t>
      </w:r>
    </w:p>
    <w:p w14:paraId="4D18744D" w14:textId="1CCAA9AF" w:rsidR="00700456" w:rsidRDefault="00D61057" w:rsidP="00783332">
      <w:pPr>
        <w:pStyle w:val="a9"/>
        <w:ind w:left="360"/>
        <w:jc w:val="left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3232E589" wp14:editId="10F68B06">
            <wp:simplePos x="0" y="0"/>
            <wp:positionH relativeFrom="margin">
              <wp:align>right</wp:align>
            </wp:positionH>
            <wp:positionV relativeFrom="paragraph">
              <wp:posOffset>424815</wp:posOffset>
            </wp:positionV>
            <wp:extent cx="2184400" cy="1099185"/>
            <wp:effectExtent l="0" t="0" r="6350" b="5715"/>
            <wp:wrapSquare wrapText="bothSides"/>
            <wp:docPr id="2111882882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882882" name="图片 1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09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07715" w:rsidRPr="00707715">
        <w:rPr>
          <w:rFonts w:hint="eastAsia"/>
          <w:position w:val="-78"/>
        </w:rPr>
        <w:object w:dxaOrig="1280" w:dyaOrig="1680" w14:anchorId="71E00DDC">
          <v:shape id="_x0000_i1048" type="#_x0000_t75" style="width:64pt;height:84pt" o:ole="">
            <v:imagedata r:id="rId54" o:title=""/>
          </v:shape>
          <o:OLEObject Type="Embed" ProgID="Equation.DSMT4" ShapeID="_x0000_i1048" DrawAspect="Content" ObjectID="_1805982671" r:id="rId55"/>
        </w:object>
      </w:r>
    </w:p>
    <w:p w14:paraId="07037BE3" w14:textId="2BB474BB" w:rsidR="0017238C" w:rsidRDefault="0017238C" w:rsidP="00783332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则</w:t>
      </w:r>
    </w:p>
    <w:p w14:paraId="1BE468FB" w14:textId="2EF604B2" w:rsidR="0017238C" w:rsidRDefault="0017238C" w:rsidP="00783332">
      <w:pPr>
        <w:pStyle w:val="a9"/>
        <w:ind w:left="360"/>
        <w:jc w:val="left"/>
        <w:rPr>
          <w:rFonts w:hint="eastAsia"/>
        </w:rPr>
      </w:pPr>
      <w:r w:rsidRPr="0017238C">
        <w:rPr>
          <w:rFonts w:hint="eastAsia"/>
          <w:position w:val="-30"/>
        </w:rPr>
        <w:object w:dxaOrig="4200" w:dyaOrig="720" w14:anchorId="42661440">
          <v:shape id="_x0000_i1049" type="#_x0000_t75" style="width:210pt;height:36pt" o:ole="">
            <v:imagedata r:id="rId56" o:title=""/>
          </v:shape>
          <o:OLEObject Type="Embed" ProgID="Equation.DSMT4" ShapeID="_x0000_i1049" DrawAspect="Content" ObjectID="_1805982672" r:id="rId57"/>
        </w:object>
      </w:r>
    </w:p>
    <w:p w14:paraId="64BFA778" w14:textId="77777777" w:rsidR="006B238E" w:rsidRDefault="0017238C" w:rsidP="00783332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即</w:t>
      </w:r>
      <w:r w:rsidR="006B238E" w:rsidRPr="0017238C">
        <w:rPr>
          <w:rFonts w:hint="eastAsia"/>
          <w:position w:val="-30"/>
        </w:rPr>
        <w:object w:dxaOrig="1800" w:dyaOrig="720" w14:anchorId="7109B62A">
          <v:shape id="_x0000_i1050" type="#_x0000_t75" style="width:90pt;height:36pt" o:ole="">
            <v:imagedata r:id="rId58" o:title=""/>
          </v:shape>
          <o:OLEObject Type="Embed" ProgID="Equation.DSMT4" ShapeID="_x0000_i1050" DrawAspect="Content" ObjectID="_1805982673" r:id="rId59"/>
        </w:object>
      </w:r>
      <w:r>
        <w:rPr>
          <w:rFonts w:hint="eastAsia"/>
        </w:rPr>
        <w:t>，</w:t>
      </w:r>
      <w:r w:rsidR="006B238E">
        <w:rPr>
          <w:rFonts w:hint="eastAsia"/>
        </w:rPr>
        <w:t>等效刚度</w:t>
      </w:r>
      <w:r w:rsidR="006B238E" w:rsidRPr="006B238E">
        <w:rPr>
          <w:rFonts w:hint="eastAsia"/>
          <w:position w:val="-30"/>
        </w:rPr>
        <w:object w:dxaOrig="1460" w:dyaOrig="720" w14:anchorId="65D2ACF8">
          <v:shape id="_x0000_i1051" type="#_x0000_t75" style="width:73pt;height:36pt" o:ole="">
            <v:imagedata r:id="rId60" o:title=""/>
          </v:shape>
          <o:OLEObject Type="Embed" ProgID="Equation.DSMT4" ShapeID="_x0000_i1051" DrawAspect="Content" ObjectID="_1805982674" r:id="rId61"/>
        </w:object>
      </w:r>
    </w:p>
    <w:p w14:paraId="4F71FB95" w14:textId="2C8183B1" w:rsidR="0017238C" w:rsidRDefault="006B238E" w:rsidP="00783332">
      <w:pPr>
        <w:pStyle w:val="a9"/>
        <w:ind w:left="360"/>
        <w:jc w:val="left"/>
      </w:pPr>
      <w:r>
        <w:rPr>
          <w:rFonts w:hint="eastAsia"/>
        </w:rPr>
        <w:t>固有频率</w:t>
      </w:r>
      <w:r w:rsidRPr="006B238E">
        <w:rPr>
          <w:rFonts w:hint="eastAsia"/>
          <w:position w:val="-32"/>
        </w:rPr>
        <w:object w:dxaOrig="2740" w:dyaOrig="780" w14:anchorId="67BD824E">
          <v:shape id="_x0000_i1052" type="#_x0000_t75" style="width:137pt;height:39pt" o:ole="">
            <v:imagedata r:id="rId62" o:title=""/>
          </v:shape>
          <o:OLEObject Type="Embed" ProgID="Equation.DSMT4" ShapeID="_x0000_i1052" DrawAspect="Content" ObjectID="_1805982675" r:id="rId63"/>
        </w:object>
      </w:r>
      <w:r w:rsidR="00511338" w:rsidRPr="00035918">
        <w:rPr>
          <w:rFonts w:hint="eastAsia"/>
        </w:rPr>
        <w:t xml:space="preserve"> </w:t>
      </w:r>
    </w:p>
    <w:p w14:paraId="64E40DC8" w14:textId="1D0872BC" w:rsidR="00544191" w:rsidRDefault="00544191" w:rsidP="00783332">
      <w:pPr>
        <w:pStyle w:val="a9"/>
        <w:ind w:left="360"/>
        <w:jc w:val="left"/>
      </w:pPr>
      <w:r>
        <w:rPr>
          <w:rFonts w:hint="eastAsia"/>
        </w:rPr>
        <w:t>同类题：</w:t>
      </w:r>
    </w:p>
    <w:p w14:paraId="1F8FE69D" w14:textId="55559218" w:rsidR="00544191" w:rsidRDefault="00544191" w:rsidP="00783332">
      <w:pPr>
        <w:pStyle w:val="a9"/>
        <w:ind w:left="360"/>
        <w:jc w:val="left"/>
      </w:pPr>
      <w:r>
        <w:rPr>
          <w:noProof/>
        </w:rPr>
        <w:drawing>
          <wp:inline distT="0" distB="0" distL="0" distR="0" wp14:anchorId="4ED29249" wp14:editId="5D68D8EE">
            <wp:extent cx="5274310" cy="2517140"/>
            <wp:effectExtent l="0" t="0" r="2540" b="0"/>
            <wp:docPr id="476445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445718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FC258" w14:textId="5BBF1EAB" w:rsidR="00544191" w:rsidRDefault="00544191" w:rsidP="00783332">
      <w:pPr>
        <w:pStyle w:val="a9"/>
        <w:ind w:left="360"/>
        <w:jc w:val="left"/>
        <w:rPr>
          <w:rFonts w:hint="eastAsia"/>
        </w:rPr>
      </w:pPr>
      <w:r>
        <w:rPr>
          <w:rFonts w:hint="eastAsia"/>
        </w:rPr>
        <w:t>此题答案为</w:t>
      </w:r>
      <w:r>
        <w:rPr>
          <w:noProof/>
        </w:rPr>
        <w:drawing>
          <wp:inline distT="0" distB="0" distL="0" distR="0" wp14:anchorId="4E08777D" wp14:editId="4293C941">
            <wp:extent cx="5057775" cy="1162050"/>
            <wp:effectExtent l="0" t="0" r="9525" b="0"/>
            <wp:docPr id="1843367561" name="图片 1" descr="文本, 信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367561" name="图片 1" descr="文本, 信件&#10;&#10;AI 生成的内容可能不正确。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1C0A6" w14:textId="4E1B1A6F" w:rsidR="00FA1F78" w:rsidRDefault="009C24D7" w:rsidP="00D95A36">
      <w:pPr>
        <w:pStyle w:val="a9"/>
        <w:numPr>
          <w:ilvl w:val="0"/>
          <w:numId w:val="2"/>
        </w:numPr>
        <w:jc w:val="left"/>
      </w:pPr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0D20459" wp14:editId="363D15DD">
                <wp:simplePos x="0" y="0"/>
                <wp:positionH relativeFrom="column">
                  <wp:posOffset>3251200</wp:posOffset>
                </wp:positionH>
                <wp:positionV relativeFrom="paragraph">
                  <wp:posOffset>12700</wp:posOffset>
                </wp:positionV>
                <wp:extent cx="2022475" cy="1302385"/>
                <wp:effectExtent l="0" t="0" r="0" b="0"/>
                <wp:wrapSquare wrapText="bothSides"/>
                <wp:docPr id="1541861905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2475" cy="1302385"/>
                          <a:chOff x="0" y="0"/>
                          <a:chExt cx="2022475" cy="1302385"/>
                        </a:xfrm>
                      </wpg:grpSpPr>
                      <pic:pic xmlns:pic="http://schemas.openxmlformats.org/drawingml/2006/picture">
                        <pic:nvPicPr>
                          <pic:cNvPr id="111687862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4000" y="0"/>
                            <a:ext cx="1768475" cy="13023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5704986" name="直接连接符 1"/>
                        <wps:cNvCnPr/>
                        <wps:spPr>
                          <a:xfrm flipH="1">
                            <a:off x="0" y="927100"/>
                            <a:ext cx="3746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0118599" name="直接箭头连接符 2"/>
                        <wps:cNvCnPr/>
                        <wps:spPr>
                          <a:xfrm flipV="1">
                            <a:off x="203200" y="508000"/>
                            <a:ext cx="0" cy="4191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81464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100" y="393700"/>
                            <a:ext cx="31940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D2C702" w14:textId="77A7B973" w:rsidR="009C24D7" w:rsidRDefault="009C24D7">
                              <w:pPr>
                                <w:rPr>
                                  <w:rFonts w:hint="eastAsia"/>
                                </w:rPr>
                              </w:pPr>
                              <w:r w:rsidRPr="009C24D7">
                                <w:rPr>
                                  <w:rFonts w:hint="eastAsia"/>
                                  <w:position w:val="-4"/>
                                </w:rPr>
                                <w:object w:dxaOrig="200" w:dyaOrig="200" w14:anchorId="7B55084A">
                                  <v:shape id="_x0000_i1100" type="#_x0000_t75" style="width:10pt;height:10pt" o:ole="">
                                    <v:imagedata r:id="rId67" o:title=""/>
                                  </v:shape>
                                  <o:OLEObject Type="Embed" ProgID="Equation.DSMT4" ShapeID="_x0000_i1100" DrawAspect="Content" ObjectID="_1805982697" r:id="rId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D20459" id="组合 3" o:spid="_x0000_s1026" style="position:absolute;left:0;text-align:left;margin-left:256pt;margin-top:1pt;width:159.25pt;height:102.55pt;z-index:251665408" coordsize="20224,130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">
                <v:shape id="图片 1" o:spid="_x0000_s1027" type="#_x0000_t75" style="position:absolute;left:2540;width:17684;height:130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">
                  <v:imagedata r:id="rId69" o:title=""/>
                </v:shape>
                <v:line id="直接连接符 1" o:spid="_x0000_s1028" style="position:absolute;flip:x;visibility:visible;mso-wrap-style:square" from="0,9271" to="3746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" strokecolor="red" strokeweight="1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" o:spid="_x0000_s1029" type="#_x0000_t32" style="position:absolute;left:2032;top:5080;width:0;height:41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" strokecolor="red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1651;top:3937;width:3194;height:2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" filled="f" stroked="f">
                  <v:textbox style="mso-fit-shape-to-text:t">
                    <w:txbxContent>
                      <w:p w14:paraId="62D2C702" w14:textId="77A7B973" w:rsidR="009C24D7" w:rsidRDefault="009C24D7">
                        <w:pPr>
                          <w:rPr>
                            <w:rFonts w:hint="eastAsia"/>
                          </w:rPr>
                        </w:pPr>
                        <w:r w:rsidRPr="009C24D7">
                          <w:rPr>
                            <w:rFonts w:hint="eastAsia"/>
                            <w:position w:val="-4"/>
                          </w:rPr>
                          <w:object w:dxaOrig="200" w:dyaOrig="200" w14:anchorId="7B55084A">
                            <v:shape id="_x0000_i1100" type="#_x0000_t75" style="width:10pt;height:10pt" o:ole="">
                              <v:imagedata r:id="rId67" o:title=""/>
                            </v:shape>
                            <o:OLEObject Type="Embed" ProgID="Equation.DSMT4" ShapeID="_x0000_i1100" DrawAspect="Content" ObjectID="_1805982697" r:id="rId7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C4063" w:rsidRPr="002C4063">
        <w:t>确定</w:t>
      </w:r>
      <w:r w:rsidR="002C4063">
        <w:rPr>
          <w:rFonts w:hint="eastAsia"/>
        </w:rPr>
        <w:t>图示</w:t>
      </w:r>
      <w:r w:rsidR="002C4063" w:rsidRPr="002C4063">
        <w:t>系统中地基振动与质量</w:t>
      </w:r>
      <w:r w:rsidR="002C4063" w:rsidRPr="002C4063">
        <w:rPr>
          <w:rFonts w:hint="eastAsia"/>
          <w:position w:val="-6"/>
        </w:rPr>
        <w:object w:dxaOrig="260" w:dyaOrig="220" w14:anchorId="5DA147A5">
          <v:shape id="_x0000_i1061" type="#_x0000_t75" style="width:13pt;height:11pt" o:ole="">
            <v:imagedata r:id="rId71" o:title=""/>
          </v:shape>
          <o:OLEObject Type="Embed" ProgID="Equation.DSMT4" ShapeID="_x0000_i1061" DrawAspect="Content" ObjectID="_1805982676" r:id="rId72"/>
        </w:object>
      </w:r>
      <w:r w:rsidR="002C4063" w:rsidRPr="002C4063">
        <w:t>的绝对位移比</w:t>
      </w:r>
    </w:p>
    <w:p w14:paraId="0AD2DF9D" w14:textId="4E0DE003" w:rsidR="00F94884" w:rsidRDefault="00F94884" w:rsidP="00F94884">
      <w:pPr>
        <w:pStyle w:val="a9"/>
        <w:ind w:left="360"/>
        <w:jc w:val="left"/>
      </w:pPr>
    </w:p>
    <w:p w14:paraId="0C37291E" w14:textId="7707FF65" w:rsidR="00F94884" w:rsidRDefault="009C24D7" w:rsidP="00F94884">
      <w:pPr>
        <w:pStyle w:val="a9"/>
        <w:ind w:left="360"/>
        <w:jc w:val="left"/>
      </w:pPr>
      <w:r>
        <w:rPr>
          <w:rFonts w:hint="eastAsia"/>
        </w:rPr>
        <w:t>如图，记上面弹簧下端的位移为</w:t>
      </w:r>
      <w:r w:rsidRPr="009C24D7">
        <w:rPr>
          <w:rFonts w:hint="eastAsia"/>
          <w:position w:val="-4"/>
        </w:rPr>
        <w:object w:dxaOrig="200" w:dyaOrig="200" w14:anchorId="55D8ACF7">
          <v:shape id="_x0000_i1081" type="#_x0000_t75" style="width:10pt;height:10pt" o:ole="">
            <v:imagedata r:id="rId73" o:title=""/>
          </v:shape>
          <o:OLEObject Type="Embed" ProgID="Equation.DSMT4" ShapeID="_x0000_i1081" DrawAspect="Content" ObjectID="_1805982677" r:id="rId74"/>
        </w:object>
      </w:r>
    </w:p>
    <w:p w14:paraId="11F51386" w14:textId="7FFB7E69" w:rsidR="00EC1096" w:rsidRDefault="00EC1096" w:rsidP="00F94884">
      <w:pPr>
        <w:pStyle w:val="a9"/>
        <w:ind w:left="360"/>
        <w:jc w:val="left"/>
      </w:pPr>
      <w:r>
        <w:rPr>
          <w:rFonts w:hint="eastAsia"/>
        </w:rPr>
        <w:t>可以列出以下方程</w:t>
      </w:r>
    </w:p>
    <w:p w14:paraId="253F46FE" w14:textId="06E44158" w:rsidR="009C24D7" w:rsidRDefault="00BA1D5F" w:rsidP="00F94884">
      <w:pPr>
        <w:pStyle w:val="a9"/>
        <w:ind w:left="360"/>
        <w:jc w:val="left"/>
      </w:pPr>
      <w:r w:rsidRPr="00BA1D5F">
        <w:rPr>
          <w:rFonts w:hint="eastAsia"/>
          <w:position w:val="-32"/>
        </w:rPr>
        <w:object w:dxaOrig="3360" w:dyaOrig="760" w14:anchorId="750FE3A8">
          <v:shape id="_x0000_i1115" type="#_x0000_t75" style="width:168pt;height:38pt" o:ole="">
            <v:imagedata r:id="rId75" o:title=""/>
          </v:shape>
          <o:OLEObject Type="Embed" ProgID="Equation.DSMT4" ShapeID="_x0000_i1115" DrawAspect="Content" ObjectID="_1805982678" r:id="rId76"/>
        </w:object>
      </w:r>
    </w:p>
    <w:p w14:paraId="1B444F12" w14:textId="0EF653FB" w:rsidR="00BA1D5F" w:rsidRDefault="00BA1D5F" w:rsidP="00F94884">
      <w:pPr>
        <w:pStyle w:val="a9"/>
        <w:ind w:left="360"/>
        <w:jc w:val="left"/>
      </w:pPr>
      <w:r>
        <w:rPr>
          <w:rFonts w:hint="eastAsia"/>
        </w:rPr>
        <w:t>由方程①可以得到</w:t>
      </w:r>
    </w:p>
    <w:p w14:paraId="7D5CF028" w14:textId="0855A349" w:rsidR="00BA1D5F" w:rsidRDefault="00BA1D5F" w:rsidP="00F94884">
      <w:pPr>
        <w:pStyle w:val="a9"/>
        <w:ind w:left="360"/>
        <w:jc w:val="left"/>
      </w:pPr>
      <w:r w:rsidRPr="00BA1D5F">
        <w:rPr>
          <w:rFonts w:hint="eastAsia"/>
          <w:position w:val="-24"/>
        </w:rPr>
        <w:object w:dxaOrig="1100" w:dyaOrig="620" w14:anchorId="0D824E11">
          <v:shape id="_x0000_i1122" type="#_x0000_t75" style="width:55pt;height:31pt" o:ole="">
            <v:imagedata r:id="rId77" o:title=""/>
          </v:shape>
          <o:OLEObject Type="Embed" ProgID="Equation.DSMT4" ShapeID="_x0000_i1122" DrawAspect="Content" ObjectID="_1805982679" r:id="rId78"/>
        </w:object>
      </w:r>
      <w:r>
        <w:rPr>
          <w:rFonts w:hint="eastAsia"/>
        </w:rPr>
        <w:t>，从而</w:t>
      </w:r>
      <w:r w:rsidRPr="00BA1D5F">
        <w:rPr>
          <w:rFonts w:hint="eastAsia"/>
          <w:position w:val="-24"/>
        </w:rPr>
        <w:object w:dxaOrig="1120" w:dyaOrig="620" w14:anchorId="542C960C">
          <v:shape id="_x0000_i1125" type="#_x0000_t75" style="width:56pt;height:31pt" o:ole="">
            <v:imagedata r:id="rId79" o:title=""/>
          </v:shape>
          <o:OLEObject Type="Embed" ProgID="Equation.DSMT4" ShapeID="_x0000_i1125" DrawAspect="Content" ObjectID="_1805982680" r:id="rId80"/>
        </w:object>
      </w:r>
      <w:r>
        <w:rPr>
          <w:rFonts w:hint="eastAsia"/>
        </w:rPr>
        <w:t>，代入②式中</w:t>
      </w:r>
    </w:p>
    <w:p w14:paraId="54BAAF63" w14:textId="23445D68" w:rsidR="00BA1D5F" w:rsidRDefault="00BA1D5F" w:rsidP="00F94884">
      <w:pPr>
        <w:pStyle w:val="a9"/>
        <w:ind w:left="360"/>
        <w:jc w:val="left"/>
      </w:pPr>
      <w:r>
        <w:rPr>
          <w:rFonts w:hint="eastAsia"/>
        </w:rPr>
        <w:t>化简得</w:t>
      </w:r>
      <w:r w:rsidR="00FF3C9E" w:rsidRPr="00E27131">
        <w:rPr>
          <w:rFonts w:hint="eastAsia"/>
          <w:position w:val="-24"/>
        </w:rPr>
        <w:object w:dxaOrig="5280" w:dyaOrig="620" w14:anchorId="6DA7F168">
          <v:shape id="_x0000_i1163" type="#_x0000_t75" style="width:264pt;height:31pt" o:ole="">
            <v:imagedata r:id="rId81" o:title=""/>
          </v:shape>
          <o:OLEObject Type="Embed" ProgID="Equation.DSMT4" ShapeID="_x0000_i1163" DrawAspect="Content" ObjectID="_1805982681" r:id="rId82"/>
        </w:object>
      </w:r>
    </w:p>
    <w:p w14:paraId="47FE2030" w14:textId="73FA3749" w:rsidR="00896862" w:rsidRDefault="00896862" w:rsidP="00F94884">
      <w:pPr>
        <w:pStyle w:val="a9"/>
        <w:ind w:left="360"/>
        <w:jc w:val="left"/>
      </w:pPr>
      <w:r>
        <w:rPr>
          <w:rFonts w:hint="eastAsia"/>
        </w:rPr>
        <w:t>由微分方程理论，可以设</w:t>
      </w:r>
      <w:r w:rsidR="00DD3B9D" w:rsidRPr="00DD3B9D">
        <w:rPr>
          <w:rFonts w:hint="eastAsia"/>
          <w:position w:val="-6"/>
        </w:rPr>
        <w:object w:dxaOrig="1219" w:dyaOrig="279" w14:anchorId="568ABA59">
          <v:shape id="_x0000_i1176" type="#_x0000_t75" style="width:60.95pt;height:13.95pt" o:ole="">
            <v:imagedata r:id="rId83" o:title=""/>
          </v:shape>
          <o:OLEObject Type="Embed" ProgID="Equation.DSMT4" ShapeID="_x0000_i1176" DrawAspect="Content" ObjectID="_1805982682" r:id="rId84"/>
        </w:object>
      </w:r>
      <w:r>
        <w:rPr>
          <w:rFonts w:hint="eastAsia"/>
        </w:rPr>
        <w:t>并代入方程</w:t>
      </w:r>
    </w:p>
    <w:p w14:paraId="75915EBA" w14:textId="77777777" w:rsidR="00FF3C9E" w:rsidRDefault="00FF3C9E" w:rsidP="00F94884">
      <w:pPr>
        <w:pStyle w:val="a9"/>
        <w:ind w:left="360"/>
        <w:jc w:val="left"/>
      </w:pPr>
      <w:r>
        <w:rPr>
          <w:rFonts w:hint="eastAsia"/>
        </w:rPr>
        <w:t>可以化简得到</w:t>
      </w:r>
    </w:p>
    <w:p w14:paraId="3B0E239D" w14:textId="703DBAC8" w:rsidR="00927002" w:rsidRDefault="008747F4" w:rsidP="008747F4">
      <w:pPr>
        <w:pStyle w:val="a9"/>
        <w:ind w:left="360"/>
        <w:jc w:val="left"/>
        <w:rPr>
          <w:rFonts w:hint="eastAsia"/>
        </w:rPr>
      </w:pPr>
      <w:r w:rsidRPr="00FF3C9E">
        <w:rPr>
          <w:rFonts w:hint="eastAsia"/>
          <w:position w:val="-30"/>
        </w:rPr>
        <w:object w:dxaOrig="6520" w:dyaOrig="720" w14:anchorId="0F05C2A8">
          <v:shape id="_x0000_i1178" type="#_x0000_t75" style="width:326pt;height:36pt" o:ole="">
            <v:imagedata r:id="rId85" o:title=""/>
          </v:shape>
          <o:OLEObject Type="Embed" ProgID="Equation.DSMT4" ShapeID="_x0000_i1178" DrawAspect="Content" ObjectID="_1805982683" r:id="rId86"/>
        </w:object>
      </w:r>
    </w:p>
    <w:p w14:paraId="7912E24A" w14:textId="5F3B7CC9" w:rsidR="00FF3C9E" w:rsidRDefault="00FF3C9E" w:rsidP="00F94884">
      <w:pPr>
        <w:pStyle w:val="a9"/>
        <w:ind w:left="360"/>
        <w:jc w:val="left"/>
      </w:pPr>
      <w:r>
        <w:rPr>
          <w:rFonts w:hint="eastAsia"/>
        </w:rPr>
        <w:t>绝对位移比</w:t>
      </w:r>
    </w:p>
    <w:p w14:paraId="4B370174" w14:textId="0DDC8718" w:rsidR="00FF3C9E" w:rsidRDefault="00927002" w:rsidP="00F94884">
      <w:pPr>
        <w:pStyle w:val="a9"/>
        <w:ind w:left="360"/>
        <w:jc w:val="left"/>
        <w:rPr>
          <w:rFonts w:hint="eastAsia"/>
        </w:rPr>
      </w:pPr>
      <w:r w:rsidRPr="00FF3C9E">
        <w:rPr>
          <w:rFonts w:hint="eastAsia"/>
          <w:position w:val="-66"/>
        </w:rPr>
        <w:object w:dxaOrig="3500" w:dyaOrig="1120" w14:anchorId="7D4AD694">
          <v:shape id="_x0000_i1171" type="#_x0000_t75" style="width:175pt;height:56pt" o:ole="">
            <v:imagedata r:id="rId87" o:title=""/>
          </v:shape>
          <o:OLEObject Type="Embed" ProgID="Equation.DSMT4" ShapeID="_x0000_i1171" DrawAspect="Content" ObjectID="_1805982684" r:id="rId88"/>
        </w:object>
      </w:r>
    </w:p>
    <w:p w14:paraId="6908F08F" w14:textId="459AB52C" w:rsidR="00D95A36" w:rsidRDefault="004B0651" w:rsidP="00D95A36">
      <w:pPr>
        <w:pStyle w:val="a9"/>
        <w:numPr>
          <w:ilvl w:val="0"/>
          <w:numId w:val="2"/>
        </w:numPr>
        <w:jc w:val="left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4A921EC" wp14:editId="5B25203D">
            <wp:simplePos x="0" y="0"/>
            <wp:positionH relativeFrom="margin">
              <wp:align>right</wp:align>
            </wp:positionH>
            <wp:positionV relativeFrom="paragraph">
              <wp:posOffset>586740</wp:posOffset>
            </wp:positionV>
            <wp:extent cx="1905000" cy="1747520"/>
            <wp:effectExtent l="0" t="0" r="0" b="5080"/>
            <wp:wrapSquare wrapText="bothSides"/>
            <wp:docPr id="15383824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838240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47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A22FE" w:rsidRPr="00EA22FE">
        <w:t>在</w:t>
      </w:r>
      <w:r w:rsidR="00EA22FE">
        <w:rPr>
          <w:rFonts w:hint="eastAsia"/>
        </w:rPr>
        <w:t>如图</w:t>
      </w:r>
      <w:r w:rsidR="00EA22FE" w:rsidRPr="00EA22FE">
        <w:t>所示的弹簧</w:t>
      </w:r>
      <w:r w:rsidR="00821719">
        <w:rPr>
          <w:rFonts w:hint="eastAsia"/>
        </w:rPr>
        <w:t>——</w:t>
      </w:r>
      <w:r w:rsidR="00EA22FE" w:rsidRPr="00EA22FE">
        <w:t>质量系统中，在两弹簧连接处作用</w:t>
      </w:r>
      <w:proofErr w:type="gramStart"/>
      <w:r w:rsidR="00EA22FE" w:rsidRPr="00EA22FE">
        <w:t>一</w:t>
      </w:r>
      <w:proofErr w:type="gramEnd"/>
      <w:r w:rsidR="00EA22FE" w:rsidRPr="00EA22FE">
        <w:t>激励力</w:t>
      </w:r>
      <w:r w:rsidR="002C4063" w:rsidRPr="002C4063">
        <w:rPr>
          <w:rFonts w:hint="eastAsia"/>
          <w:position w:val="-6"/>
        </w:rPr>
        <w:object w:dxaOrig="840" w:dyaOrig="279" w14:anchorId="498EA02C">
          <v:shape id="_x0000_i1055" type="#_x0000_t75" style="width:42pt;height:13.95pt" o:ole="">
            <v:imagedata r:id="rId90" o:title=""/>
          </v:shape>
          <o:OLEObject Type="Embed" ProgID="Equation.DSMT4" ShapeID="_x0000_i1055" DrawAspect="Content" ObjectID="_1805982685" r:id="rId91"/>
        </w:object>
      </w:r>
      <w:r w:rsidR="00EA22FE" w:rsidRPr="00EA22FE">
        <w:t>。试求质量块</w:t>
      </w:r>
      <w:r w:rsidR="002C4063" w:rsidRPr="002C4063">
        <w:rPr>
          <w:rFonts w:hint="eastAsia"/>
          <w:position w:val="-6"/>
        </w:rPr>
        <w:object w:dxaOrig="260" w:dyaOrig="220" w14:anchorId="7E1A9CEB">
          <v:shape id="_x0000_i1058" type="#_x0000_t75" style="width:13pt;height:11pt" o:ole="">
            <v:imagedata r:id="rId92" o:title=""/>
          </v:shape>
          <o:OLEObject Type="Embed" ProgID="Equation.DSMT4" ShapeID="_x0000_i1058" DrawAspect="Content" ObjectID="_1805982686" r:id="rId93"/>
        </w:object>
      </w:r>
      <w:r w:rsidR="00EA22FE" w:rsidRPr="00EA22FE">
        <w:t>的振幅。</w:t>
      </w:r>
    </w:p>
    <w:p w14:paraId="12C5A6A9" w14:textId="77777777" w:rsidR="004B0651" w:rsidRDefault="004B0651" w:rsidP="00935491">
      <w:pPr>
        <w:pStyle w:val="a9"/>
        <w:ind w:left="360"/>
        <w:jc w:val="left"/>
      </w:pPr>
    </w:p>
    <w:p w14:paraId="36D7A96E" w14:textId="546CCDC7" w:rsidR="006714B6" w:rsidRDefault="00AC568A" w:rsidP="00935491">
      <w:pPr>
        <w:pStyle w:val="a9"/>
        <w:ind w:left="360"/>
        <w:jc w:val="left"/>
      </w:pPr>
      <w:r w:rsidRPr="00F10B54">
        <w:rPr>
          <w:rFonts w:hint="eastAsia"/>
          <w:position w:val="-32"/>
        </w:rPr>
        <w:object w:dxaOrig="3220" w:dyaOrig="760" w14:anchorId="4975C9BC">
          <v:shape id="_x0000_i1213" type="#_x0000_t75" style="width:161pt;height:38pt" o:ole="">
            <v:imagedata r:id="rId94" o:title=""/>
          </v:shape>
          <o:OLEObject Type="Embed" ProgID="Equation.DSMT4" ShapeID="_x0000_i1213" DrawAspect="Content" ObjectID="_1805982687" r:id="rId95"/>
        </w:object>
      </w:r>
    </w:p>
    <w:p w14:paraId="7915F023" w14:textId="68997A84" w:rsidR="00AC568A" w:rsidRDefault="00F74D6C" w:rsidP="00AC568A">
      <w:pPr>
        <w:pStyle w:val="a9"/>
        <w:ind w:left="360"/>
        <w:jc w:val="left"/>
      </w:pPr>
      <w:r>
        <w:rPr>
          <w:rFonts w:hint="eastAsia"/>
        </w:rPr>
        <w:t>由</w:t>
      </w:r>
      <w:r w:rsidR="00AC568A">
        <w:rPr>
          <w:rFonts w:hint="eastAsia"/>
        </w:rPr>
        <w:t>①式</w:t>
      </w:r>
    </w:p>
    <w:p w14:paraId="0963F03C" w14:textId="66E060C6" w:rsidR="00AC568A" w:rsidRDefault="00AC568A" w:rsidP="00AC568A">
      <w:pPr>
        <w:pStyle w:val="a9"/>
        <w:ind w:left="360"/>
        <w:jc w:val="left"/>
      </w:pPr>
      <w:r w:rsidRPr="00AC568A">
        <w:rPr>
          <w:rFonts w:hint="eastAsia"/>
          <w:position w:val="-30"/>
        </w:rPr>
        <w:object w:dxaOrig="1920" w:dyaOrig="680" w14:anchorId="663BC4A8">
          <v:shape id="_x0000_i1205" type="#_x0000_t75" style="width:96pt;height:34pt" o:ole="">
            <v:imagedata r:id="rId96" o:title=""/>
          </v:shape>
          <o:OLEObject Type="Embed" ProgID="Equation.DSMT4" ShapeID="_x0000_i1205" DrawAspect="Content" ObjectID="_1805982688" r:id="rId97"/>
        </w:object>
      </w:r>
    </w:p>
    <w:p w14:paraId="59FDDEDA" w14:textId="0A43DD9D" w:rsidR="00AC568A" w:rsidRDefault="00AC568A" w:rsidP="00AC568A">
      <w:pPr>
        <w:pStyle w:val="a9"/>
        <w:ind w:left="360"/>
        <w:jc w:val="left"/>
      </w:pPr>
      <w:r>
        <w:rPr>
          <w:rFonts w:hint="eastAsia"/>
        </w:rPr>
        <w:t>代入②式</w:t>
      </w:r>
    </w:p>
    <w:p w14:paraId="492FE2D9" w14:textId="31653941" w:rsidR="00AC568A" w:rsidRDefault="00224BB2" w:rsidP="00AC568A">
      <w:pPr>
        <w:pStyle w:val="a9"/>
        <w:ind w:left="360"/>
        <w:jc w:val="left"/>
      </w:pPr>
      <w:r w:rsidRPr="00AC568A">
        <w:rPr>
          <w:rFonts w:hint="eastAsia"/>
          <w:position w:val="-30"/>
        </w:rPr>
        <w:object w:dxaOrig="3220" w:dyaOrig="680" w14:anchorId="04B5FA8F">
          <v:shape id="_x0000_i1219" type="#_x0000_t75" style="width:161pt;height:34pt" o:ole="">
            <v:imagedata r:id="rId98" o:title=""/>
          </v:shape>
          <o:OLEObject Type="Embed" ProgID="Equation.DSMT4" ShapeID="_x0000_i1219" DrawAspect="Content" ObjectID="_1805982689" r:id="rId99"/>
        </w:object>
      </w:r>
    </w:p>
    <w:p w14:paraId="459EFC0D" w14:textId="6715D69B" w:rsidR="003B07B3" w:rsidRDefault="003B07B3" w:rsidP="00AC568A">
      <w:pPr>
        <w:pStyle w:val="a9"/>
        <w:ind w:left="360"/>
        <w:jc w:val="left"/>
      </w:pPr>
      <w:r>
        <w:rPr>
          <w:rFonts w:hint="eastAsia"/>
        </w:rPr>
        <w:t>固有频率</w:t>
      </w:r>
      <w:r w:rsidRPr="003B07B3">
        <w:rPr>
          <w:rFonts w:hint="eastAsia"/>
          <w:position w:val="-32"/>
        </w:rPr>
        <w:object w:dxaOrig="1740" w:dyaOrig="760" w14:anchorId="1A6F0D62">
          <v:shape id="_x0000_i1222" type="#_x0000_t75" style="width:87pt;height:38pt" o:ole="">
            <v:imagedata r:id="rId100" o:title=""/>
          </v:shape>
          <o:OLEObject Type="Embed" ProgID="Equation.DSMT4" ShapeID="_x0000_i1222" DrawAspect="Content" ObjectID="_1805982690" r:id="rId101"/>
        </w:object>
      </w:r>
      <w:r>
        <w:rPr>
          <w:rFonts w:hint="eastAsia"/>
        </w:rPr>
        <w:t>，振幅</w:t>
      </w:r>
      <w:r w:rsidRPr="003B07B3">
        <w:rPr>
          <w:rFonts w:hint="eastAsia"/>
          <w:position w:val="-66"/>
        </w:rPr>
        <w:object w:dxaOrig="4320" w:dyaOrig="1660" w14:anchorId="29FA0256">
          <v:shape id="_x0000_i1230" type="#_x0000_t75" style="width:3in;height:83pt" o:ole="">
            <v:imagedata r:id="rId102" o:title=""/>
          </v:shape>
          <o:OLEObject Type="Embed" ProgID="Equation.DSMT4" ShapeID="_x0000_i1230" DrawAspect="Content" ObjectID="_1805982691" r:id="rId103"/>
        </w:object>
      </w:r>
    </w:p>
    <w:p w14:paraId="0F8A3C77" w14:textId="43FE2561" w:rsidR="003A662E" w:rsidRDefault="001C6514" w:rsidP="003A662E">
      <w:pPr>
        <w:pStyle w:val="a9"/>
        <w:numPr>
          <w:ilvl w:val="0"/>
          <w:numId w:val="2"/>
        </w:numPr>
        <w:jc w:val="lef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238C12DA" wp14:editId="7456AF8A">
                <wp:simplePos x="0" y="0"/>
                <wp:positionH relativeFrom="column">
                  <wp:posOffset>5022850</wp:posOffset>
                </wp:positionH>
                <wp:positionV relativeFrom="paragraph">
                  <wp:posOffset>383540</wp:posOffset>
                </wp:positionV>
                <wp:extent cx="603250" cy="692150"/>
                <wp:effectExtent l="0" t="0" r="0" b="0"/>
                <wp:wrapSquare wrapText="bothSides"/>
                <wp:docPr id="6759646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250" cy="692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A8DE81" w14:textId="1412D87D" w:rsidR="001C6514" w:rsidRDefault="001C6514" w:rsidP="001C6514">
                            <w:pPr>
                              <w:rPr>
                                <w:rFonts w:hint="eastAsia"/>
                              </w:rPr>
                            </w:pPr>
                            <w:r w:rsidRPr="001C6514">
                              <w:rPr>
                                <w:rFonts w:hint="eastAsia"/>
                                <w:position w:val="-12"/>
                              </w:rPr>
                              <w:object w:dxaOrig="260" w:dyaOrig="360" w14:anchorId="35B039DF">
                                <v:shape id="_x0000_i1280" type="#_x0000_t75" style="width:13pt;height:18pt" o:ole="">
                                  <v:imagedata r:id="rId104" o:title=""/>
                                </v:shape>
                                <o:OLEObject Type="Embed" ProgID="Equation.DSMT4" ShapeID="_x0000_i1280" DrawAspect="Content" ObjectID="_1805982698" r:id="rId1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C12DA" id="文本框 2" o:spid="_x0000_s1031" type="#_x0000_t202" style="position:absolute;left:0;text-align:left;margin-left:395.5pt;margin-top:30.2pt;width:47.5pt;height:54.5pt;z-index:25167462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" filled="f" stroked="f">
                <v:textbox style="mso-fit-shape-to-text:t">
                  <w:txbxContent>
                    <w:p w14:paraId="44A8DE81" w14:textId="1412D87D" w:rsidR="001C6514" w:rsidRDefault="001C6514" w:rsidP="001C6514">
                      <w:pPr>
                        <w:rPr>
                          <w:rFonts w:hint="eastAsia"/>
                        </w:rPr>
                      </w:pPr>
                      <w:r w:rsidRPr="001C6514">
                        <w:rPr>
                          <w:rFonts w:hint="eastAsia"/>
                          <w:position w:val="-12"/>
                        </w:rPr>
                        <w:object w:dxaOrig="260" w:dyaOrig="360" w14:anchorId="35B039DF">
                          <v:shape id="_x0000_i1280" type="#_x0000_t75" style="width:13pt;height:18pt" o:ole="">
                            <v:imagedata r:id="rId104" o:title=""/>
                          </v:shape>
                          <o:OLEObject Type="Embed" ProgID="Equation.DSMT4" ShapeID="_x0000_i1280" DrawAspect="Content" ObjectID="_1805982698" r:id="rId10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36CF915C" wp14:editId="41BADE4F">
                <wp:simplePos x="0" y="0"/>
                <wp:positionH relativeFrom="column">
                  <wp:posOffset>3435350</wp:posOffset>
                </wp:positionH>
                <wp:positionV relativeFrom="paragraph">
                  <wp:posOffset>415290</wp:posOffset>
                </wp:positionV>
                <wp:extent cx="603250" cy="69215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250" cy="692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43FDD8" w14:textId="5DC683F8" w:rsidR="001C6514" w:rsidRDefault="001C6514" w:rsidP="001C6514">
                            <w:pPr>
                              <w:rPr>
                                <w:rFonts w:hint="eastAsia"/>
                              </w:rPr>
                            </w:pPr>
                            <w:r w:rsidRPr="001C6514">
                              <w:rPr>
                                <w:rFonts w:hint="eastAsia"/>
                                <w:position w:val="-12"/>
                              </w:rPr>
                              <w:object w:dxaOrig="240" w:dyaOrig="360" w14:anchorId="712251C4">
                                <v:shape id="_x0000_i1261" type="#_x0000_t75" style="width:12pt;height:18pt" o:ole="">
                                  <v:imagedata r:id="rId107" o:title=""/>
                                </v:shape>
                                <o:OLEObject Type="Embed" ProgID="Equation.DSMT4" ShapeID="_x0000_i1261" DrawAspect="Content" ObjectID="_1805982699" r:id="rId10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CF915C" id="_x0000_s1032" type="#_x0000_t202" style="position:absolute;left:0;text-align:left;margin-left:270.5pt;margin-top:32.7pt;width:47.5pt;height:54.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" filled="f" stroked="f">
                <v:textbox>
                  <w:txbxContent>
                    <w:p w14:paraId="3F43FDD8" w14:textId="5DC683F8" w:rsidR="001C6514" w:rsidRDefault="001C6514" w:rsidP="001C6514">
                      <w:pPr>
                        <w:rPr>
                          <w:rFonts w:hint="eastAsia"/>
                        </w:rPr>
                      </w:pPr>
                      <w:r w:rsidRPr="001C6514">
                        <w:rPr>
                          <w:rFonts w:hint="eastAsia"/>
                          <w:position w:val="-12"/>
                        </w:rPr>
                        <w:object w:dxaOrig="240" w:dyaOrig="360" w14:anchorId="712251C4">
                          <v:shape id="_x0000_i1261" type="#_x0000_t75" style="width:12pt;height:18pt" o:ole="">
                            <v:imagedata r:id="rId107" o:title=""/>
                          </v:shape>
                          <o:OLEObject Type="Embed" ProgID="Equation.DSMT4" ShapeID="_x0000_i1261" DrawAspect="Content" ObjectID="_1805982699" r:id="rId10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92C8281" wp14:editId="3D11206D">
                <wp:simplePos x="0" y="0"/>
                <wp:positionH relativeFrom="column">
                  <wp:posOffset>4552950</wp:posOffset>
                </wp:positionH>
                <wp:positionV relativeFrom="paragraph">
                  <wp:posOffset>605790</wp:posOffset>
                </wp:positionV>
                <wp:extent cx="571500" cy="501650"/>
                <wp:effectExtent l="0" t="0" r="95250" b="0"/>
                <wp:wrapNone/>
                <wp:docPr id="1516392361" name="弧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501650"/>
                        </a:xfrm>
                        <a:prstGeom prst="arc">
                          <a:avLst/>
                        </a:prstGeom>
                        <a:ln>
                          <a:headEnd type="non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BEDD7D" id="弧形 11" o:spid="_x0000_s1026" style="position:absolute;margin-left:358.5pt;margin-top:47.7pt;width:45pt;height:39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71500,50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" path="m285750,nsc443565,,571500,112298,571500,250825r-285750,l285750,xem285750,nfc443565,,571500,112298,571500,250825e" filled="f" strokecolor="#e97132 [3205]" strokeweight=".5pt">
                <v:stroke endarrow="block" joinstyle="miter"/>
                <v:path arrowok="t" o:connecttype="custom" o:connectlocs="285750,0;571500,250825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683B20D" wp14:editId="3DC1561B">
                <wp:simplePos x="0" y="0"/>
                <wp:positionH relativeFrom="column">
                  <wp:posOffset>3016250</wp:posOffset>
                </wp:positionH>
                <wp:positionV relativeFrom="paragraph">
                  <wp:posOffset>656590</wp:posOffset>
                </wp:positionV>
                <wp:extent cx="571500" cy="501650"/>
                <wp:effectExtent l="0" t="0" r="95250" b="0"/>
                <wp:wrapNone/>
                <wp:docPr id="1937829506" name="弧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501650"/>
                        </a:xfrm>
                        <a:prstGeom prst="arc">
                          <a:avLst/>
                        </a:prstGeom>
                        <a:ln>
                          <a:headEnd type="non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0BDB75" id="弧形 11" o:spid="_x0000_s1026" style="position:absolute;margin-left:237.5pt;margin-top:51.7pt;width:45pt;height:39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71500,50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" path="m285750,nsc443565,,571500,112298,571500,250825r-285750,l285750,xem285750,nfc443565,,571500,112298,571500,250825e" filled="f" strokecolor="#e97132 [3205]" strokeweight=".5pt">
                <v:stroke endarrow="block" joinstyle="miter"/>
                <v:path arrowok="t" o:connecttype="custom" o:connectlocs="285750,0;571500,250825" o:connectangles="0,0"/>
              </v:shape>
            </w:pict>
          </mc:Fallback>
        </mc:AlternateContent>
      </w:r>
      <w:r w:rsidR="00AC1FB7">
        <w:rPr>
          <w:noProof/>
        </w:rPr>
        <w:drawing>
          <wp:anchor distT="0" distB="0" distL="114300" distR="114300" simplePos="0" relativeHeight="251667456" behindDoc="0" locked="0" layoutInCell="1" allowOverlap="1" wp14:anchorId="0E6E2F9A" wp14:editId="50836A05">
            <wp:simplePos x="0" y="0"/>
            <wp:positionH relativeFrom="margin">
              <wp:align>right</wp:align>
            </wp:positionH>
            <wp:positionV relativeFrom="paragraph">
              <wp:posOffset>485140</wp:posOffset>
            </wp:positionV>
            <wp:extent cx="2296160" cy="864235"/>
            <wp:effectExtent l="0" t="0" r="8890" b="0"/>
            <wp:wrapSquare wrapText="bothSides"/>
            <wp:docPr id="986408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408276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6EAD" w:rsidRPr="00616EAD">
        <w:t>试确定</w:t>
      </w:r>
      <w:r w:rsidR="00616EAD">
        <w:rPr>
          <w:rFonts w:hint="eastAsia"/>
        </w:rPr>
        <w:t>如图</w:t>
      </w:r>
      <w:r w:rsidR="00616EAD" w:rsidRPr="00616EAD">
        <w:t>所示皮带传动系统的固有频率和特征向量。两皮带轮的转动惯量分别为</w:t>
      </w:r>
      <w:r w:rsidR="00AC1FB7" w:rsidRPr="00AC1FB7">
        <w:rPr>
          <w:rFonts w:hint="eastAsia"/>
          <w:position w:val="-12"/>
        </w:rPr>
        <w:object w:dxaOrig="260" w:dyaOrig="360" w14:anchorId="4FEF75CD">
          <v:shape id="_x0000_i1233" type="#_x0000_t75" style="width:13pt;height:18pt" o:ole="">
            <v:imagedata r:id="rId111" o:title=""/>
          </v:shape>
          <o:OLEObject Type="Embed" ProgID="Equation.DSMT4" ShapeID="_x0000_i1233" DrawAspect="Content" ObjectID="_1805982692" r:id="rId112"/>
        </w:object>
      </w:r>
      <w:r w:rsidR="00616EAD" w:rsidRPr="00616EAD">
        <w:t>和</w:t>
      </w:r>
      <w:r w:rsidR="00AC1FB7" w:rsidRPr="00AC1FB7">
        <w:rPr>
          <w:rFonts w:hint="eastAsia"/>
          <w:position w:val="-12"/>
        </w:rPr>
        <w:object w:dxaOrig="279" w:dyaOrig="360" w14:anchorId="084D6484">
          <v:shape id="_x0000_i1236" type="#_x0000_t75" style="width:13.95pt;height:18pt" o:ole="">
            <v:imagedata r:id="rId113" o:title=""/>
          </v:shape>
          <o:OLEObject Type="Embed" ProgID="Equation.DSMT4" ShapeID="_x0000_i1236" DrawAspect="Content" ObjectID="_1805982693" r:id="rId114"/>
        </w:object>
      </w:r>
      <w:r w:rsidR="00616EAD" w:rsidRPr="00616EAD">
        <w:t>，直径分别为</w:t>
      </w:r>
      <w:r w:rsidR="00AC1FB7" w:rsidRPr="00AC1FB7">
        <w:rPr>
          <w:rFonts w:hint="eastAsia"/>
          <w:position w:val="-12"/>
        </w:rPr>
        <w:object w:dxaOrig="260" w:dyaOrig="360" w14:anchorId="18CA8BCD">
          <v:shape id="_x0000_i1239" type="#_x0000_t75" style="width:13pt;height:18pt" o:ole="">
            <v:imagedata r:id="rId115" o:title=""/>
          </v:shape>
          <o:OLEObject Type="Embed" ProgID="Equation.DSMT4" ShapeID="_x0000_i1239" DrawAspect="Content" ObjectID="_1805982694" r:id="rId116"/>
        </w:object>
      </w:r>
      <w:r w:rsidR="00616EAD" w:rsidRPr="00616EAD">
        <w:t>和</w:t>
      </w:r>
      <w:r w:rsidR="00AC1FB7" w:rsidRPr="00AC1FB7">
        <w:rPr>
          <w:rFonts w:hint="eastAsia"/>
          <w:position w:val="-12"/>
        </w:rPr>
        <w:object w:dxaOrig="279" w:dyaOrig="360" w14:anchorId="0DBC511A">
          <v:shape id="_x0000_i1242" type="#_x0000_t75" style="width:13.95pt;height:18pt" o:ole="">
            <v:imagedata r:id="rId117" o:title=""/>
          </v:shape>
          <o:OLEObject Type="Embed" ProgID="Equation.DSMT4" ShapeID="_x0000_i1242" DrawAspect="Content" ObjectID="_1805982695" r:id="rId118"/>
        </w:object>
      </w:r>
      <w:r w:rsidR="00616EAD" w:rsidRPr="00616EAD">
        <w:t>。</w:t>
      </w:r>
    </w:p>
    <w:p w14:paraId="46A02C64" w14:textId="62F4CFF7" w:rsidR="00AC1FB7" w:rsidRDefault="00AC1FB7" w:rsidP="00AC1FB7">
      <w:pPr>
        <w:jc w:val="left"/>
      </w:pPr>
    </w:p>
    <w:p w14:paraId="22D92F81" w14:textId="6533934B" w:rsidR="00AC1FB7" w:rsidRPr="00035918" w:rsidRDefault="00246AC4" w:rsidP="00AC1FB7">
      <w:pPr>
        <w:jc w:val="left"/>
        <w:rPr>
          <w:rFonts w:hint="eastAsia"/>
        </w:rPr>
      </w:pPr>
      <w:r w:rsidRPr="00C02C4D">
        <w:rPr>
          <w:rFonts w:hint="eastAsia"/>
          <w:position w:val="-66"/>
        </w:rPr>
        <w:object w:dxaOrig="4920" w:dyaOrig="1440" w14:anchorId="20C7C9F9">
          <v:shape id="_x0000_i1289" type="#_x0000_t75" style="width:246pt;height:1in" o:ole="">
            <v:imagedata r:id="rId119" o:title=""/>
          </v:shape>
          <o:OLEObject Type="Embed" ProgID="Equation.DSMT4" ShapeID="_x0000_i1289" DrawAspect="Content" ObjectID="_1805982696" r:id="rId120"/>
        </w:object>
      </w:r>
    </w:p>
    <w:sectPr w:rsidR="00AC1FB7" w:rsidRPr="000359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3397217"/>
    <w:multiLevelType w:val="hybridMultilevel"/>
    <w:tmpl w:val="C7A478E0"/>
    <w:lvl w:ilvl="0" w:tplc="E2B868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47141E9"/>
    <w:multiLevelType w:val="hybridMultilevel"/>
    <w:tmpl w:val="B7860E8E"/>
    <w:lvl w:ilvl="0" w:tplc="267840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48105349">
    <w:abstractNumId w:val="0"/>
  </w:num>
  <w:num w:numId="2" w16cid:durableId="20242367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091E"/>
    <w:rsid w:val="00035918"/>
    <w:rsid w:val="000B2623"/>
    <w:rsid w:val="000C2185"/>
    <w:rsid w:val="000C4ABF"/>
    <w:rsid w:val="000F57F2"/>
    <w:rsid w:val="0017238C"/>
    <w:rsid w:val="001C6514"/>
    <w:rsid w:val="001D4D4F"/>
    <w:rsid w:val="00224BB2"/>
    <w:rsid w:val="00246AC4"/>
    <w:rsid w:val="002B04D6"/>
    <w:rsid w:val="002C4063"/>
    <w:rsid w:val="003A662E"/>
    <w:rsid w:val="003B07B3"/>
    <w:rsid w:val="00476CDC"/>
    <w:rsid w:val="004961B7"/>
    <w:rsid w:val="004B0651"/>
    <w:rsid w:val="004C14FD"/>
    <w:rsid w:val="004F11FA"/>
    <w:rsid w:val="00511338"/>
    <w:rsid w:val="00544191"/>
    <w:rsid w:val="005B5A95"/>
    <w:rsid w:val="00616EAD"/>
    <w:rsid w:val="006714B6"/>
    <w:rsid w:val="00697701"/>
    <w:rsid w:val="006B07BA"/>
    <w:rsid w:val="006B238E"/>
    <w:rsid w:val="00700456"/>
    <w:rsid w:val="00707715"/>
    <w:rsid w:val="00783332"/>
    <w:rsid w:val="00821719"/>
    <w:rsid w:val="008404AB"/>
    <w:rsid w:val="008747F4"/>
    <w:rsid w:val="00896862"/>
    <w:rsid w:val="008C3847"/>
    <w:rsid w:val="00927002"/>
    <w:rsid w:val="00935491"/>
    <w:rsid w:val="009C24D7"/>
    <w:rsid w:val="00A02BE5"/>
    <w:rsid w:val="00A900FD"/>
    <w:rsid w:val="00AC1FB7"/>
    <w:rsid w:val="00AC568A"/>
    <w:rsid w:val="00AD5DCE"/>
    <w:rsid w:val="00B7722A"/>
    <w:rsid w:val="00BA1D5F"/>
    <w:rsid w:val="00C02C4D"/>
    <w:rsid w:val="00CB1623"/>
    <w:rsid w:val="00D61057"/>
    <w:rsid w:val="00D95A36"/>
    <w:rsid w:val="00DD3B9D"/>
    <w:rsid w:val="00E27131"/>
    <w:rsid w:val="00E3091E"/>
    <w:rsid w:val="00E47533"/>
    <w:rsid w:val="00EA22FE"/>
    <w:rsid w:val="00EC1096"/>
    <w:rsid w:val="00F10B54"/>
    <w:rsid w:val="00F474C0"/>
    <w:rsid w:val="00F74D6C"/>
    <w:rsid w:val="00F94884"/>
    <w:rsid w:val="00FA1F78"/>
    <w:rsid w:val="00FA64C6"/>
    <w:rsid w:val="00FE20C3"/>
    <w:rsid w:val="00FF3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21DBC1"/>
  <w15:chartTrackingRefBased/>
  <w15:docId w15:val="{B89259DA-A1E3-4C29-B35A-0857E0DFC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3091E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3091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3091E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3091E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3091E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3091E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3091E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3091E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3091E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3091E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3091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3091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3091E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3091E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E3091E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E3091E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E3091E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E3091E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E3091E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3091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3091E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3091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3091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3091E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3091E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3091E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3091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3091E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E3091E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4118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1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png"/><Relationship Id="rId112" Type="http://schemas.openxmlformats.org/officeDocument/2006/relationships/oleObject" Target="embeddings/oleObject51.bin"/><Relationship Id="rId16" Type="http://schemas.openxmlformats.org/officeDocument/2006/relationships/image" Target="media/image7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image" Target="media/image26.jpeg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5" Type="http://schemas.openxmlformats.org/officeDocument/2006/relationships/image" Target="media/image1.png"/><Relationship Id="rId90" Type="http://schemas.openxmlformats.org/officeDocument/2006/relationships/image" Target="media/image47.wmf"/><Relationship Id="rId95" Type="http://schemas.openxmlformats.org/officeDocument/2006/relationships/oleObject" Target="embeddings/oleObject4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png"/><Relationship Id="rId69" Type="http://schemas.openxmlformats.org/officeDocument/2006/relationships/image" Target="media/image36.png"/><Relationship Id="rId113" Type="http://schemas.openxmlformats.org/officeDocument/2006/relationships/image" Target="media/image58.wmf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91" Type="http://schemas.openxmlformats.org/officeDocument/2006/relationships/oleObject" Target="embeddings/oleObject40.bin"/><Relationship Id="rId96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4.png"/><Relationship Id="rId87" Type="http://schemas.openxmlformats.org/officeDocument/2006/relationships/image" Target="media/image45.wmf"/><Relationship Id="rId110" Type="http://schemas.openxmlformats.org/officeDocument/2006/relationships/image" Target="media/image56.png"/><Relationship Id="rId115" Type="http://schemas.openxmlformats.org/officeDocument/2006/relationships/image" Target="media/image5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7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1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3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3</Pages>
  <Words>260</Words>
  <Characters>1483</Characters>
  <Application>Microsoft Office Word</Application>
  <DocSecurity>0</DocSecurity>
  <Lines>12</Lines>
  <Paragraphs>3</Paragraphs>
  <ScaleCrop>false</ScaleCrop>
  <Company/>
  <LinksUpToDate>false</LinksUpToDate>
  <CharactersWithSpaces>1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53</cp:revision>
  <cp:lastPrinted>2025-04-12T07:10:00Z</cp:lastPrinted>
  <dcterms:created xsi:type="dcterms:W3CDTF">2025-04-11T15:47:00Z</dcterms:created>
  <dcterms:modified xsi:type="dcterms:W3CDTF">2025-04-12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